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5672" w:rsidRDefault="00ED5672" w:rsidP="00ED5672">
      <w:pPr>
        <w:spacing w:after="240" w:line="276" w:lineRule="auto"/>
      </w:pPr>
      <w:bookmarkStart w:id="0" w:name="_GoBack"/>
      <w:bookmarkEnd w:id="0"/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Default="00ED5672" w:rsidP="001B449D">
      <w:pPr>
        <w:pStyle w:val="2"/>
        <w:spacing w:before="0" w:after="120" w:line="360" w:lineRule="auto"/>
        <w:jc w:val="center"/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</w:pP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</w:t>
      </w:r>
    </w:p>
    <w:p w:rsidR="001B449D" w:rsidRPr="001B449D" w:rsidRDefault="001B449D" w:rsidP="001B449D">
      <w:pPr>
        <w:jc w:val="center"/>
        <w:rPr>
          <w:rFonts w:eastAsia="MS Mincho"/>
          <w:lang w:eastAsia="en-US"/>
        </w:rPr>
      </w:pPr>
      <w:r w:rsidRPr="00ED5672">
        <w:rPr>
          <w:color w:val="000000" w:themeColor="text1"/>
        </w:rPr>
        <w:t>И. О. Фамилия</w:t>
      </w:r>
      <w:r w:rsidRPr="00ED5672">
        <w:rPr>
          <w:color w:val="000000" w:themeColor="text1"/>
          <w:vertAlign w:val="superscript"/>
        </w:rPr>
        <w:t>1</w:t>
      </w:r>
      <w:r w:rsidRPr="00ED5672">
        <w:rPr>
          <w:color w:val="000000" w:themeColor="text1"/>
        </w:rPr>
        <w:t xml:space="preserve"> (первого автора), И. О. Фамилия</w:t>
      </w:r>
      <w:r w:rsidRPr="00ED5672">
        <w:rPr>
          <w:color w:val="000000" w:themeColor="text1"/>
          <w:vertAlign w:val="superscript"/>
        </w:rPr>
        <w:t>2</w:t>
      </w:r>
      <w:r w:rsidRPr="00ED5672">
        <w:rPr>
          <w:color w:val="000000" w:themeColor="text1"/>
        </w:rPr>
        <w:t xml:space="preserve"> (второго автора)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>Организация, в которой работает</w:t>
      </w:r>
      <w:r w:rsidR="00F123D5">
        <w:rPr>
          <w:i/>
        </w:rPr>
        <w:t xml:space="preserve"> </w:t>
      </w:r>
      <w:r w:rsidRPr="00066524">
        <w:rPr>
          <w:i/>
        </w:rPr>
        <w:t>первый автор, город, страна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</w:t>
      </w:r>
      <w:r w:rsidR="00F123D5">
        <w:rPr>
          <w:i/>
        </w:rPr>
        <w:t xml:space="preserve"> </w:t>
      </w:r>
      <w:r w:rsidRPr="00066524">
        <w:rPr>
          <w:i/>
        </w:rPr>
        <w:t>второй автор, город, страна</w:t>
      </w:r>
    </w:p>
    <w:p w:rsidR="00ED5672" w:rsidRPr="006476EA" w:rsidRDefault="00ED5672" w:rsidP="00ED5672">
      <w:pPr>
        <w:spacing w:before="240" w:after="120" w:line="276" w:lineRule="auto"/>
        <w:jc w:val="both"/>
        <w:rPr>
          <w:color w:val="000000"/>
          <w:sz w:val="20"/>
          <w:szCs w:val="20"/>
        </w:rPr>
      </w:pPr>
      <w:r w:rsidRPr="00F80A3F">
        <w:rPr>
          <w:i/>
          <w:sz w:val="20"/>
          <w:szCs w:val="20"/>
        </w:rPr>
        <w:t>Аннотация</w:t>
      </w:r>
      <w:r w:rsidRPr="006476EA">
        <w:rPr>
          <w:sz w:val="20"/>
          <w:szCs w:val="20"/>
        </w:rPr>
        <w:t xml:space="preserve"> – Включает актуальность темы исследования, постановку проблемы, цели исследования. В аннотации кратко описываются методы исследования, результаты исследования и ключевые выводы. Аннотация должна содержать от 500 знаков (проверить количество знаков можно используя функцию «Статистика», расположенную в закладке «Рецензирование»). </w:t>
      </w:r>
      <w:r w:rsidRPr="006476EA">
        <w:rPr>
          <w:color w:val="000000"/>
          <w:sz w:val="20"/>
          <w:szCs w:val="20"/>
        </w:rPr>
        <w:t xml:space="preserve">После аннотации делается пропуск строки, и в следующей строке должны быть указаны ключевые слова (словосочетания), количество слов (словосочетаний) не более 5. Текст аннотации и ключевые слова набираю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 xml:space="preserve">, размер шрифта </w:t>
      </w:r>
      <w:r w:rsidRPr="00F80A3F">
        <w:rPr>
          <w:color w:val="000000"/>
          <w:sz w:val="20"/>
          <w:szCs w:val="20"/>
        </w:rPr>
        <w:t>10 пунктов (интервал перед строкой – 12 пунктов, после строки – 6 пунктов)</w:t>
      </w:r>
      <w:r w:rsidRPr="006476EA">
        <w:rPr>
          <w:color w:val="000000"/>
          <w:sz w:val="20"/>
          <w:szCs w:val="20"/>
        </w:rPr>
        <w:t xml:space="preserve">, слова «Аннотация» и «Ключевые» слова набирае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>, размер шрифта 1</w:t>
      </w:r>
      <w:r>
        <w:rPr>
          <w:color w:val="000000"/>
          <w:sz w:val="20"/>
          <w:szCs w:val="20"/>
        </w:rPr>
        <w:t>0</w:t>
      </w:r>
      <w:r w:rsidRPr="006476EA">
        <w:rPr>
          <w:color w:val="000000"/>
          <w:sz w:val="20"/>
          <w:szCs w:val="20"/>
        </w:rPr>
        <w:t xml:space="preserve"> пунктов, с применением курсивного начертания. Особое внимание обращать на единство индексов</w:t>
      </w:r>
      <w:r>
        <w:rPr>
          <w:color w:val="000000"/>
          <w:sz w:val="20"/>
          <w:szCs w:val="20"/>
        </w:rPr>
        <w:t xml:space="preserve"> УДК</w:t>
      </w:r>
      <w:r w:rsidRPr="006476EA">
        <w:rPr>
          <w:color w:val="000000"/>
          <w:sz w:val="20"/>
          <w:szCs w:val="20"/>
        </w:rPr>
        <w:t xml:space="preserve"> и терминологии.</w:t>
      </w:r>
    </w:p>
    <w:p w:rsidR="00ED5672" w:rsidRDefault="00ED5672" w:rsidP="00ED5672">
      <w:pPr>
        <w:spacing w:before="240" w:after="120" w:line="276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9D167A" w:rsidRPr="009D167A" w:rsidRDefault="009D167A" w:rsidP="009D167A">
      <w:pPr>
        <w:pStyle w:val="a3"/>
        <w:shd w:val="clear" w:color="auto" w:fill="FFFFFF"/>
        <w:spacing w:before="0" w:beforeAutospacing="0" w:after="0" w:afterAutospacing="0" w:line="276" w:lineRule="auto"/>
        <w:ind w:firstLine="709"/>
        <w:jc w:val="center"/>
        <w:rPr>
          <w:b/>
          <w:color w:val="000000"/>
        </w:rPr>
      </w:pPr>
      <w:r w:rsidRPr="009D167A">
        <w:rPr>
          <w:b/>
        </w:rPr>
        <w:t>Порядок представления материалов:</w:t>
      </w:r>
    </w:p>
    <w:p w:rsidR="009D167A" w:rsidRPr="00066524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t>на первой строке в левом верхнем углу проставляется индекс УДК (третьего уровня);</w:t>
      </w:r>
    </w:p>
    <w:p w:rsidR="009D167A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второй (следующей за УДК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– 12 пунктов, после строки – 6 пунктов)</w:t>
      </w:r>
      <w:r w:rsidRPr="00066524">
        <w:t xml:space="preserve"> прописными буквами полужирного начертания по центру указывается название статьи, </w:t>
      </w:r>
      <w:r w:rsidRPr="00066524">
        <w:rPr>
          <w:color w:val="000000"/>
        </w:rPr>
        <w:t>точка в конце не ставится</w:t>
      </w:r>
      <w:r w:rsidRPr="00066524">
        <w:t>;</w:t>
      </w:r>
    </w:p>
    <w:p w:rsidR="009D167A" w:rsidRPr="00066524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третьей (следующей за названием статьи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12 пунктов) по центру </w:t>
      </w:r>
      <w:r w:rsidRPr="00066524">
        <w:rPr>
          <w:iCs/>
        </w:rPr>
        <w:t>указываются инициалы и фамилия</w:t>
      </w:r>
      <w:r w:rsidRPr="00066524">
        <w:rPr>
          <w:color w:val="000000"/>
        </w:rPr>
        <w:t xml:space="preserve"> авторов</w:t>
      </w:r>
      <w:r w:rsidRPr="00066524">
        <w:t>;</w:t>
      </w:r>
    </w:p>
    <w:p w:rsidR="009D167A" w:rsidRPr="00066524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rPr>
          <w:iCs/>
        </w:rPr>
        <w:t xml:space="preserve">на четвёртой (следующей за инициалами и фамилиями авторов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курсивом по центру указывает(ют)ся организация(и), в которой(ых) работает(ют) автор(ы): если статья имеет несколько соавторов, работающих в разных организациях, то все организации указываются одна под другой, а для указания принадлежности конкретного автора к конкретной организации используется система цифровых надстрочных индексов;</w:t>
      </w:r>
    </w:p>
    <w:p w:rsidR="009D167A" w:rsidRPr="00066524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lastRenderedPageBreak/>
        <w:t xml:space="preserve">аннотация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9D167A" w:rsidRPr="002438BE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ключевые слова</w:t>
      </w:r>
      <w:r w:rsidRPr="00066524">
        <w:rPr>
          <w:color w:val="000000"/>
        </w:rPr>
        <w:t xml:space="preserve"> (не более 5 слов и словосочетаний, соответствующих УДК)</w:t>
      </w:r>
      <w:r w:rsidRPr="00066524">
        <w:t xml:space="preserve">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лужирного начертания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9D167A" w:rsidRPr="00066524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за ключевыми словами</w:t>
      </w:r>
      <w:r>
        <w:t xml:space="preserve"> (при необходимости)</w:t>
      </w:r>
      <w:r w:rsidRPr="009C5242">
        <w:t xml:space="preserve"> </w:t>
      </w:r>
      <w: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по ширине</w:t>
      </w:r>
      <w:r>
        <w:rPr>
          <w:color w:val="000000"/>
        </w:rPr>
        <w:t>, без абзацного отступа, начиная знаком «*»</w:t>
      </w:r>
      <w:r>
        <w:t xml:space="preserve"> указывается источник финансирования: государственный контракт, грант;</w:t>
      </w:r>
    </w:p>
    <w:p w:rsidR="009D167A" w:rsidRPr="009D167A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>
        <w:t>после</w:t>
      </w:r>
      <w:r w:rsidRPr="00066524">
        <w:t xml:space="preserve"> ключевы</w:t>
      </w:r>
      <w:r>
        <w:t>х</w:t>
      </w:r>
      <w:r w:rsidRPr="00066524">
        <w:t xml:space="preserve"> слов</w:t>
      </w:r>
      <w:r>
        <w:t xml:space="preserve"> или после источника финансирования</w:t>
      </w:r>
      <w:r w:rsidRPr="00066524">
        <w:t xml:space="preserve"> следует текст доклада, состоящий из разделов: </w:t>
      </w:r>
      <w:r w:rsidRPr="009D167A">
        <w:rPr>
          <w:caps/>
        </w:rPr>
        <w:t>«</w:t>
      </w:r>
      <w:r w:rsidRPr="009D167A">
        <w:rPr>
          <w:caps/>
          <w:lang w:val="en-US"/>
        </w:rPr>
        <w:t>I</w:t>
      </w:r>
      <w:r w:rsidRPr="009D167A">
        <w:rPr>
          <w:caps/>
        </w:rPr>
        <w:t>. Введение», «</w:t>
      </w:r>
      <w:r w:rsidRPr="009D167A">
        <w:rPr>
          <w:caps/>
          <w:lang w:val="en-US"/>
        </w:rPr>
        <w:t>II</w:t>
      </w:r>
      <w:r w:rsidRPr="009D167A">
        <w:rPr>
          <w:caps/>
        </w:rPr>
        <w:t>. Теория», «</w:t>
      </w:r>
      <w:r w:rsidRPr="009D167A">
        <w:rPr>
          <w:caps/>
          <w:lang w:val="en-US"/>
        </w:rPr>
        <w:t>III</w:t>
      </w:r>
      <w:r w:rsidRPr="009D167A">
        <w:rPr>
          <w:caps/>
        </w:rPr>
        <w:t>. Результаты», «</w:t>
      </w:r>
      <w:r w:rsidRPr="009D167A">
        <w:rPr>
          <w:caps/>
          <w:lang w:val="en-US"/>
        </w:rPr>
        <w:t>IV</w:t>
      </w:r>
      <w:r w:rsidRPr="009D167A">
        <w:rPr>
          <w:caps/>
        </w:rPr>
        <w:t>. Обсуждение», «</w:t>
      </w:r>
      <w:r w:rsidRPr="009D167A">
        <w:rPr>
          <w:caps/>
          <w:lang w:val="en-US"/>
        </w:rPr>
        <w:t>V</w:t>
      </w:r>
      <w:r w:rsidRPr="009D167A">
        <w:rPr>
          <w:caps/>
        </w:rPr>
        <w:t>. Заключение»</w:t>
      </w:r>
      <w:r w:rsidRPr="00066524">
        <w:t>;</w:t>
      </w:r>
    </w:p>
    <w:p w:rsidR="009D167A" w:rsidRPr="009D167A" w:rsidRDefault="009D167A" w:rsidP="009D167A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9D167A">
        <w:rPr>
          <w:iCs/>
          <w:spacing w:val="-1"/>
        </w:rPr>
        <w:t xml:space="preserve">заканчивается статья разделом </w:t>
      </w:r>
      <w:r w:rsidRPr="00066524">
        <w:t>«СПИСОК ИСТОЧНИКОВ»</w:t>
      </w:r>
      <w:r>
        <w:t xml:space="preserve"> (не допускается включение в «СПИСОК ИСТОЧНИКОВ» </w:t>
      </w:r>
      <w:r w:rsidRPr="006476EA">
        <w:t>учебник</w:t>
      </w:r>
      <w:r>
        <w:t>ов</w:t>
      </w:r>
      <w:r w:rsidRPr="006476EA">
        <w:t xml:space="preserve"> и учебно-методически</w:t>
      </w:r>
      <w:r>
        <w:t>х</w:t>
      </w:r>
      <w:r w:rsidRPr="006476EA">
        <w:t xml:space="preserve"> пособи</w:t>
      </w:r>
      <w:r>
        <w:t>й</w:t>
      </w:r>
      <w:r w:rsidRPr="006476EA">
        <w:t xml:space="preserve">, </w:t>
      </w:r>
      <w:r>
        <w:t xml:space="preserve">а также </w:t>
      </w:r>
      <w:r w:rsidRPr="006476EA">
        <w:t>автореферат</w:t>
      </w:r>
      <w:r>
        <w:t>ов</w:t>
      </w:r>
      <w:r w:rsidRPr="006476EA">
        <w:t xml:space="preserve"> и диссертаци</w:t>
      </w:r>
      <w:r>
        <w:t>й</w:t>
      </w:r>
      <w:r w:rsidRPr="006476EA">
        <w:t>).</w:t>
      </w:r>
    </w:p>
    <w:p w:rsidR="009D167A" w:rsidRPr="006476EA" w:rsidRDefault="009D167A" w:rsidP="00ED5672">
      <w:pPr>
        <w:spacing w:before="240" w:after="120" w:line="276" w:lineRule="auto"/>
        <w:jc w:val="both"/>
        <w:rPr>
          <w:sz w:val="20"/>
          <w:szCs w:val="20"/>
        </w:rPr>
      </w:pPr>
    </w:p>
    <w:p w:rsidR="00ED5672" w:rsidRPr="00066524" w:rsidRDefault="00ED5672" w:rsidP="00ED5672">
      <w:pPr>
        <w:spacing w:before="240" w:after="120" w:line="276" w:lineRule="auto"/>
        <w:ind w:firstLine="567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Вве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i/>
        </w:rPr>
      </w:pPr>
      <w:r w:rsidRPr="00066524">
        <w:t xml:space="preserve">Текст статьи должен быть в обязательном порядке структурирован с применением стандартных названий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rPr>
          <w:i/>
        </w:rPr>
        <w:t xml:space="preserve">. </w:t>
      </w:r>
      <w:r w:rsidRPr="00066524">
        <w:t xml:space="preserve">Разделы нумеруются римскими цифрами, названия разделов располагаются в центре прописными буквами шрифтом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 xml:space="preserve"> 12 пунктов с интервалом: перед строкой – 12 пунктов, после строки – 6 пунктов.</w:t>
      </w:r>
      <w:r w:rsidR="003B3DB5">
        <w:t xml:space="preserve"> </w:t>
      </w:r>
      <w:r w:rsidR="003B3DB5" w:rsidRPr="003B3DB5">
        <w:t>Переносы в названиях разделов не допускаются. В конце назв</w:t>
      </w:r>
      <w:r w:rsidR="003B3DB5">
        <w:t>ания раздела точка не ставитс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</w:t>
      </w:r>
      <w:r w:rsidRPr="00066524">
        <w:t>» включает актуальность темы исследования, обзор литературы по теме исследования, вытекающ</w:t>
      </w:r>
      <w:r w:rsidR="00171D05">
        <w:t>ую</w:t>
      </w:r>
      <w:r w:rsidRPr="00066524">
        <w:t xml:space="preserve"> из обзора постановк</w:t>
      </w:r>
      <w:r w:rsidR="00171D05">
        <w:t>у</w:t>
      </w:r>
      <w:r w:rsidRPr="00066524">
        <w:t xml:space="preserve"> проблемы исследования, формулирование </w:t>
      </w:r>
      <w:r>
        <w:t>ц</w:t>
      </w:r>
      <w:r w:rsidRPr="00066524">
        <w:t>ели и задач исслед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Цель и задачи исследования должн</w:t>
      </w:r>
      <w:r w:rsidR="00171D05">
        <w:t>ы</w:t>
      </w:r>
      <w:r w:rsidRPr="00066524">
        <w:t xml:space="preserve"> быть сформулирован</w:t>
      </w:r>
      <w:r w:rsidR="00171D05">
        <w:t>ы</w:t>
      </w:r>
      <w:r w:rsidRPr="00066524">
        <w:t xml:space="preserve"> ясно, с применением специальной терминологи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</w:t>
      </w:r>
      <w:r w:rsidRPr="00066524">
        <w:t>» включает детальное описание теоретических основ исследования и</w:t>
      </w:r>
      <w:r>
        <w:t>/или</w:t>
      </w:r>
      <w:r w:rsidRPr="00066524">
        <w:t xml:space="preserve"> методов проведения экспериментов/наблюдений, позволяющих воспроизвести </w:t>
      </w:r>
      <w:r w:rsidRPr="00066524">
        <w:lastRenderedPageBreak/>
        <w:t>результаты. Также здесь описываются материалы, приборы, оборудование и другие условия проведения экспериментов/наблюдений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разделе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</w:t>
      </w:r>
      <w:r w:rsidRPr="00066524">
        <w:t>» представляют фактические результаты исследования: текст, таблицы, графики, диаграммы, уравнения, фотографии, рисунк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</w:t>
      </w:r>
      <w:r w:rsidRPr="00066524">
        <w:t>»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AF744C" w:rsidRDefault="00ED5672" w:rsidP="004E135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</w:t>
      </w:r>
      <w:r w:rsidRPr="00066524">
        <w:t>» содержит краткие итоги разделов статьи без повторения формулировок, приведённых в них.</w:t>
      </w:r>
    </w:p>
    <w:p w:rsidR="001036D4" w:rsidRDefault="001036D4" w:rsidP="004E1352">
      <w:pPr>
        <w:spacing w:line="276" w:lineRule="auto"/>
        <w:ind w:firstLine="709"/>
        <w:jc w:val="both"/>
      </w:pPr>
      <w:r>
        <w:t xml:space="preserve">Раздел </w:t>
      </w:r>
      <w:r w:rsidRPr="00066524">
        <w:rPr>
          <w:color w:val="000000"/>
        </w:rPr>
        <w:t>«СПИСОК ИСТОЧНИКОВ»</w:t>
      </w:r>
      <w:r>
        <w:rPr>
          <w:color w:val="000000"/>
        </w:rPr>
        <w:t xml:space="preserve"> охватывает все документы, использованные при написании статьи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  <w:lang w:val="en-US"/>
        </w:rPr>
        <w:t>II</w:t>
      </w:r>
      <w:r w:rsidRPr="00066524">
        <w:rPr>
          <w:caps/>
          <w:color w:val="000000"/>
        </w:rPr>
        <w:t>. Теория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Текст набирается в редакторе Microsoft Word</w:t>
      </w:r>
      <w:r w:rsidRPr="00066524">
        <w:t>. Размер бумаги – А4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25 см; междустрочный интервал – множитель со значением 1,15; выравнивание текста – по ширине, заголовков – по центру.</w:t>
      </w:r>
    </w:p>
    <w:p w:rsidR="00ED5672" w:rsidRDefault="00ED5672" w:rsidP="00ED5672">
      <w:pPr>
        <w:spacing w:line="276" w:lineRule="auto"/>
        <w:ind w:firstLine="709"/>
        <w:jc w:val="both"/>
      </w:pPr>
      <w:r w:rsidRPr="00066524">
        <w:t xml:space="preserve">Аббревиатуры пишутся единообразно по всей статье. При первом упоминании термин указывается полностью, а аббревиатура в скобках, </w:t>
      </w:r>
      <w:r w:rsidR="00171D05" w:rsidRPr="00066524">
        <w:t>например,</w:t>
      </w:r>
      <w:r w:rsidRPr="00066524">
        <w:t xml:space="preserve"> </w:t>
      </w:r>
      <w:r w:rsidR="00AF744C">
        <w:t>технологически</w:t>
      </w:r>
      <w:r w:rsidR="00880047">
        <w:t>й</w:t>
      </w:r>
      <w:r w:rsidRPr="00066524">
        <w:t xml:space="preserve"> </w:t>
      </w:r>
      <w:r w:rsidR="00AF744C">
        <w:t>трубопровод (ТН</w:t>
      </w:r>
      <w:r w:rsidRPr="00066524">
        <w:t>). Аббревиатуры, употребляемые как прилагательные, пишутся через дефис (</w:t>
      </w:r>
      <w:r w:rsidR="00171D05" w:rsidRPr="00066524">
        <w:t>например,</w:t>
      </w:r>
      <w:r w:rsidRPr="00066524">
        <w:t xml:space="preserve"> ИК-спектроскопия).</w:t>
      </w:r>
    </w:p>
    <w:p w:rsidR="00ED5672" w:rsidRDefault="00ED5672" w:rsidP="00ED5672">
      <w:pPr>
        <w:spacing w:line="276" w:lineRule="auto"/>
        <w:ind w:firstLine="709"/>
        <w:jc w:val="both"/>
      </w:pPr>
      <w:r w:rsidRPr="00066524">
        <w:t xml:space="preserve">Формулы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(обычный размер 12 пт, индекс 10 пт, малый индекс 6 пт, символ 16 пт, малый символ 12 пт.). </w:t>
      </w:r>
      <w:r w:rsidRPr="00066524">
        <w:rPr>
          <w:color w:val="000000"/>
        </w:rPr>
        <w:t xml:space="preserve">Формулы должны  располагаться по центру, </w:t>
      </w:r>
      <w:r w:rsidRPr="00066524">
        <w:t>пояснения к формуле даются, при необходимости, на следующей строке</w:t>
      </w:r>
      <w:r>
        <w:t>:</w:t>
      </w:r>
      <w:r w:rsidRPr="00066524">
        <w:t xml:space="preserve"> каждый символ</w:t>
      </w:r>
      <w:r>
        <w:t>, входящий в формулу,</w:t>
      </w:r>
      <w:r w:rsidRPr="00066524">
        <w:t xml:space="preserve"> поясняется с новой строки, причём первая строка начинается со слова «где» и размещается без абзацного отступа, остальные размещаются с новой строки с абзацного отступа. Пример:</w:t>
      </w:r>
    </w:p>
    <w:p w:rsidR="00ED5672" w:rsidRPr="00066524" w:rsidRDefault="00ED5672" w:rsidP="00ED5672">
      <w:pPr>
        <w:spacing w:line="276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38.25pt" o:ole="">
            <v:imagedata r:id="rId7" o:title=""/>
          </v:shape>
          <o:OLEObject Type="Embed" ProgID="Equation.DSMT4" ShapeID="_x0000_i1025" DrawAspect="Content" ObjectID="_1656222911" r:id="rId8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ED5672" w:rsidRPr="00066524" w:rsidRDefault="00ED5672" w:rsidP="00ED5672">
      <w:p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где</w:t>
      </w:r>
      <w:r w:rsidRPr="00066524">
        <w:rPr>
          <w:color w:val="000000"/>
        </w:rPr>
        <w:tab/>
      </w:r>
      <w:r w:rsidRPr="00066524">
        <w:rPr>
          <w:i/>
          <w:color w:val="000000"/>
          <w:lang w:val="en-US"/>
        </w:rPr>
        <w:t>a</w:t>
      </w:r>
      <w:r w:rsidRPr="00066524">
        <w:rPr>
          <w:i/>
          <w:color w:val="000000"/>
          <w:vertAlign w:val="subscript"/>
          <w:lang w:val="en-US"/>
        </w:rPr>
        <w:t>i</w:t>
      </w:r>
      <w:r w:rsidRPr="00066524">
        <w:rPr>
          <w:color w:val="000000"/>
        </w:rPr>
        <w:t xml:space="preserve"> – объёмная доля </w:t>
      </w:r>
      <w:r w:rsidRPr="00066524">
        <w:rPr>
          <w:i/>
          <w:color w:val="000000"/>
          <w:lang w:val="en-US"/>
        </w:rPr>
        <w:t>i</w:t>
      </w:r>
      <w:r w:rsidRPr="00066524">
        <w:rPr>
          <w:color w:val="000000"/>
        </w:rPr>
        <w:t>-го компонента смеси, доли;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i/>
          <w:color w:val="000000"/>
          <w:lang w:val="en-US"/>
        </w:rPr>
        <w:lastRenderedPageBreak/>
        <w:t>M</w:t>
      </w:r>
      <w:r w:rsidRPr="00066524">
        <w:rPr>
          <w:i/>
          <w:color w:val="000000"/>
          <w:vertAlign w:val="subscript"/>
          <w:lang w:val="en-US"/>
        </w:rPr>
        <w:t>i</w:t>
      </w:r>
      <w:r w:rsidRPr="00066524">
        <w:rPr>
          <w:color w:val="000000"/>
        </w:rPr>
        <w:t xml:space="preserve"> – молярная масса </w:t>
      </w:r>
      <w:r w:rsidRPr="00066524">
        <w:rPr>
          <w:i/>
          <w:color w:val="000000"/>
          <w:lang w:val="en-US"/>
        </w:rPr>
        <w:t>i</w:t>
      </w:r>
      <w:r w:rsidRPr="00066524">
        <w:rPr>
          <w:color w:val="000000"/>
        </w:rPr>
        <w:t>-го компонента смеси, кг/моль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Используется сквозная нумерация формул по порядку следования в статье. Если ссылки на формулу не предусмотрены по тексту, формула не нумеруется. Номер формулы указывается в круглых скобках с правого края. При ссылке на формулу в тексте статьи номер формулы указывается также в круглых скобках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, а также верхних и нижних индексов</w:t>
      </w:r>
      <w:r w:rsidRPr="00066524">
        <w:rPr>
          <w:color w:val="000000"/>
        </w:rPr>
        <w:t>: все символы физических величин за пределами формул набираются непосредственно в тексте статьи с использованием шрифта Times New Roman 12 пунктов, с использованием «надстрочных» и «подстрочных» знаков и</w:t>
      </w:r>
      <w:r>
        <w:rPr>
          <w:color w:val="000000"/>
        </w:rPr>
        <w:t>,</w:t>
      </w:r>
      <w:r w:rsidRPr="00066524">
        <w:rPr>
          <w:color w:val="000000"/>
        </w:rPr>
        <w:t xml:space="preserve"> при необходимости</w:t>
      </w:r>
      <w:r>
        <w:rPr>
          <w:color w:val="000000"/>
        </w:rPr>
        <w:t>,</w:t>
      </w:r>
      <w:r w:rsidRPr="00066524">
        <w:rPr>
          <w:color w:val="000000"/>
        </w:rPr>
        <w:t xml:space="preserve"> </w:t>
      </w:r>
      <w:r>
        <w:rPr>
          <w:color w:val="000000"/>
        </w:rPr>
        <w:t>вставки</w:t>
      </w:r>
      <w:r w:rsidRPr="00066524">
        <w:rPr>
          <w:color w:val="000000"/>
        </w:rPr>
        <w:t xml:space="preserve"> «Символ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rPr>
          <w:color w:val="000000"/>
        </w:rPr>
        <w:t>Для указания размерности физических величин в тексте статьи используются единиц</w:t>
      </w:r>
      <w:r w:rsidR="00171D05">
        <w:rPr>
          <w:color w:val="000000"/>
        </w:rPr>
        <w:t>ы</w:t>
      </w:r>
      <w:r w:rsidRPr="00066524">
        <w:rPr>
          <w:color w:val="000000"/>
        </w:rPr>
        <w:t xml:space="preserve"> системы СИ,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 w:rsidRPr="00066524">
        <w:t xml:space="preserve"> Размерности переменных пишутся через запятую (</w:t>
      </w:r>
      <w:r w:rsidRPr="00066524">
        <w:rPr>
          <w:lang w:val="en-US"/>
        </w:rPr>
        <w:t>E</w:t>
      </w:r>
      <w:r w:rsidRPr="00066524">
        <w:t xml:space="preserve">, кДж/моль). Угловые градусы никогда не опускаются: </w:t>
      </w:r>
      <w:r>
        <w:t>диапазон 5°–10°, а не 5–</w:t>
      </w:r>
      <w:r w:rsidRPr="00066524">
        <w:t xml:space="preserve">10°; на осях рисунков: </w:t>
      </w:r>
      <w:r w:rsidRPr="00066524">
        <w:rPr>
          <w:lang w:val="en-US"/>
        </w:rPr>
        <w:t>θ</w:t>
      </w:r>
      <w:r w:rsidRPr="00066524">
        <w:t xml:space="preserve">, град, а не </w:t>
      </w:r>
      <w:r w:rsidRPr="00066524">
        <w:rPr>
          <w:lang w:val="en-US"/>
        </w:rPr>
        <w:t>θ</w:t>
      </w:r>
      <w:r w:rsidRPr="00066524">
        <w:t xml:space="preserve">°. 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десятичного символа всегда используется запятая: 5,25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знака кавычек использовать «…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Для обозначения интервалов величин использовать знак «тире» без пробелов, например: в диапазоне 2,5–5,5 МПа.</w:t>
      </w:r>
    </w:p>
    <w:p w:rsidR="00ED5672" w:rsidRDefault="00ED5672" w:rsidP="00ED5672">
      <w:pPr>
        <w:spacing w:line="276" w:lineRule="auto"/>
        <w:ind w:firstLine="709"/>
        <w:jc w:val="both"/>
      </w:pPr>
      <w:r w:rsidRPr="00066524">
        <w:t xml:space="preserve">При создании маркированных списков используется знак «–», каждая следующая строка начинается с маленькой буквы, в конце промежуточной строки ставится знак «;», а в конце списка – «.» (см. пример в разделе </w:t>
      </w:r>
      <w:r w:rsidRPr="00066524">
        <w:rPr>
          <w:lang w:val="en-US"/>
        </w:rPr>
        <w:t>V</w:t>
      </w:r>
      <w:r w:rsidRPr="00066524">
        <w:t xml:space="preserve">). Нумерованные списки создаются, когда необходимо сослаться на одни или несколько из перечисленных пунктов, а также прокомментировать информацию, представленную на рисунке. Оформление аналогично оформлению маркированного списка (см. пример в разделе </w:t>
      </w:r>
      <w:r w:rsidRPr="00066524">
        <w:rPr>
          <w:lang w:val="en-US"/>
        </w:rPr>
        <w:t>IV</w:t>
      </w:r>
      <w:r w:rsidRPr="00066524">
        <w:t>), цифра или буква дополняется правой скобкой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I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Результаты</w:t>
      </w:r>
    </w:p>
    <w:p w:rsidR="004E1352" w:rsidRPr="00066524" w:rsidRDefault="00ED5672" w:rsidP="004E135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Рисунки и фотографии должны быть четкие, хорошего качества. </w:t>
      </w:r>
      <w:r w:rsidRPr="00066524">
        <w:t xml:space="preserve">Рисунки в тексте должны иметь формат </w:t>
      </w:r>
      <w:r w:rsidRPr="00066524">
        <w:rPr>
          <w:lang w:val="en-US"/>
        </w:rPr>
        <w:t>jpeg</w:t>
      </w:r>
      <w:r w:rsidRPr="00066524">
        <w:t>, обтекание текстов выбирать «в тексте», расположение – по центру. Подрисуночная надпись: «Рис</w:t>
      </w:r>
      <w:r w:rsidR="00171D05">
        <w:t>унок</w:t>
      </w:r>
      <w:r w:rsidRPr="00066524">
        <w:t xml:space="preserve">», далее номер рисунка в тексте, точка, название (при необходимости) с заглавной буквы, далее двоеточие и пояснение элементов рисунка (при необходимости). </w:t>
      </w:r>
      <w:r w:rsidRPr="00066524">
        <w:rPr>
          <w:color w:val="000000"/>
        </w:rPr>
        <w:t xml:space="preserve">Расположение подрисуночных подписей внутри рисунка не </w:t>
      </w:r>
      <w:r w:rsidRPr="00066524">
        <w:rPr>
          <w:color w:val="000000"/>
        </w:rPr>
        <w:lastRenderedPageBreak/>
        <w:t xml:space="preserve">допускается, подписи набираются непосредственно в тексте статьи с использованием шрифта Times New Roman 12 пунктов. Подписи к рисункам должны быть отформатированы по центру. После подписи к рисунку следует отступ 6 пунктов. При ссылке на рисунок в тексте статьи </w:t>
      </w:r>
      <w:r w:rsidR="00171D05">
        <w:rPr>
          <w:color w:val="000000"/>
        </w:rPr>
        <w:t xml:space="preserve">не </w:t>
      </w:r>
      <w:r w:rsidRPr="00066524">
        <w:rPr>
          <w:color w:val="000000"/>
        </w:rPr>
        <w:t>допуска</w:t>
      </w:r>
      <w:r w:rsidR="00171D05">
        <w:rPr>
          <w:color w:val="000000"/>
        </w:rPr>
        <w:t>ются</w:t>
      </w:r>
      <w:r w:rsidRPr="00066524">
        <w:rPr>
          <w:color w:val="000000"/>
        </w:rPr>
        <w:t xml:space="preserve"> сокращени</w:t>
      </w:r>
      <w:r w:rsidR="00171D05">
        <w:rPr>
          <w:color w:val="000000"/>
        </w:rPr>
        <w:t>я слова</w:t>
      </w:r>
      <w:r w:rsidRPr="00066524">
        <w:rPr>
          <w:color w:val="000000"/>
        </w:rPr>
        <w:t xml:space="preserve"> «</w:t>
      </w:r>
      <w:r w:rsidRPr="00066524">
        <w:rPr>
          <w:color w:val="000000"/>
          <w:lang w:val="en-US"/>
        </w:rPr>
        <w:t>p</w:t>
      </w:r>
      <w:r w:rsidRPr="00066524">
        <w:rPr>
          <w:color w:val="000000"/>
        </w:rPr>
        <w:t>ис</w:t>
      </w:r>
      <w:r w:rsidR="00171D05">
        <w:rPr>
          <w:color w:val="000000"/>
        </w:rPr>
        <w:t>унок»</w:t>
      </w:r>
      <w:r w:rsidRPr="00066524">
        <w:rPr>
          <w:color w:val="000000"/>
        </w:rPr>
        <w:t>. Рисунки нумеруются арабскими цифрами по порядку следования в тексте.</w:t>
      </w:r>
    </w:p>
    <w:p w:rsidR="00ED5672" w:rsidRPr="00066524" w:rsidRDefault="004E1352" w:rsidP="00ED5672">
      <w:pPr>
        <w:spacing w:line="276" w:lineRule="auto"/>
        <w:jc w:val="center"/>
        <w:rPr>
          <w:noProof/>
        </w:rPr>
      </w:pPr>
      <w:r w:rsidRPr="00954E65">
        <w:rPr>
          <w:noProof/>
          <w:color w:val="000000"/>
          <w:sz w:val="20"/>
          <w:szCs w:val="20"/>
        </w:rPr>
        <w:drawing>
          <wp:inline distT="0" distB="0" distL="0" distR="0">
            <wp:extent cx="2890993" cy="171748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756" cy="1720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672" w:rsidRPr="00066524" w:rsidRDefault="00ED5672" w:rsidP="00ED5672">
      <w:pPr>
        <w:spacing w:after="240" w:line="276" w:lineRule="auto"/>
        <w:jc w:val="center"/>
        <w:rPr>
          <w:i/>
          <w:color w:val="000000"/>
        </w:rPr>
      </w:pPr>
      <w:r w:rsidRPr="00066524">
        <w:rPr>
          <w:noProof/>
        </w:rPr>
        <w:t>Рис</w:t>
      </w:r>
      <w:r w:rsidR="00171D05">
        <w:rPr>
          <w:noProof/>
        </w:rPr>
        <w:t>унок</w:t>
      </w:r>
      <w:r w:rsidRPr="00066524">
        <w:rPr>
          <w:noProof/>
        </w:rPr>
        <w:t xml:space="preserve"> 1. Название рисунка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аблицы нумеруются арабскими цифрами по порядку следования в тексте. Заголовок таблицы выполняется 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ов: слово </w:t>
      </w:r>
      <w:r w:rsidRPr="00066524">
        <w:t>«Таблица», далее номер таблицы в тексте, точка, название (при необходимости) с заглавной букв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Количество столбцов и строк в таблице определяется автором. Шрифт для содержимого таблицы устанавливается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 xml:space="preserve">2 </w:t>
      </w:r>
      <w:r w:rsidRPr="004E1352">
        <w:rPr>
          <w:color w:val="000000"/>
        </w:rPr>
        <w:t>пунктов. Таблица располагается по центру, перед таблицей отступ 12 пунктов. При ссылке по тексту слово «таблица» пишут с маленькой буквы и полностью, например: смотри таблицу 1.</w:t>
      </w:r>
    </w:p>
    <w:p w:rsidR="00ED5672" w:rsidRPr="00066524" w:rsidRDefault="00ED5672" w:rsidP="004E1352">
      <w:pPr>
        <w:spacing w:before="240" w:line="276" w:lineRule="auto"/>
        <w:ind w:firstLine="709"/>
        <w:jc w:val="center"/>
        <w:rPr>
          <w:caps/>
          <w:color w:val="000000"/>
        </w:rPr>
      </w:pPr>
      <w:r w:rsidRPr="00066524">
        <w:rPr>
          <w:color w:val="000000"/>
        </w:rPr>
        <w:t>Таблица 1</w:t>
      </w:r>
      <w:r w:rsidRPr="00066524">
        <w:rPr>
          <w:color w:val="000000"/>
          <w:lang w:val="en-US"/>
        </w:rPr>
        <w:t xml:space="preserve">. </w:t>
      </w:r>
      <w:r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Напор, м</w:t>
            </w:r>
          </w:p>
        </w:tc>
        <w:tc>
          <w:tcPr>
            <w:tcW w:w="1055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5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6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0</w:t>
            </w:r>
          </w:p>
        </w:tc>
      </w:tr>
    </w:tbl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smallCaps/>
          <w:color w:val="000000"/>
          <w:lang w:val="en-US"/>
        </w:rPr>
        <w:t>I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Обсуж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При сравнении полученных авторами теоретических и экспериментальных результатов с результатами работ, выполненных ранее, необходимо ссылаться на источник, где эти результаты были описан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«СПИСОК ИСТОЧНИКОВ» указывается отдельным ненумерованным разделом. Нумерация источников производится в порядке цитирования и указывается в квадратных </w:t>
      </w:r>
      <w:r w:rsidRPr="00066524">
        <w:rPr>
          <w:color w:val="000000"/>
        </w:rPr>
        <w:lastRenderedPageBreak/>
        <w:t>скобках, например [1].</w:t>
      </w:r>
      <w:r w:rsidRPr="006476EA">
        <w:t xml:space="preserve"> Исключается использование в докладе ссыл</w:t>
      </w:r>
      <w:r>
        <w:t>ок</w:t>
      </w:r>
      <w:r w:rsidRPr="006476EA">
        <w:t xml:space="preserve"> на учебники и учебно-методические пособия,</w:t>
      </w:r>
      <w:r>
        <w:t xml:space="preserve"> а также</w:t>
      </w:r>
      <w:r w:rsidRPr="006476EA">
        <w:t xml:space="preserve"> рукописи (авторефераты и дисс</w:t>
      </w:r>
      <w:r>
        <w:t>ертации), следует избегать излишнего самоцитирования.</w:t>
      </w:r>
    </w:p>
    <w:p w:rsidR="00ED5672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Библиографическое описание выполняется шрифтом Times New Roman 10, без абзацного отступа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иже в разделе «СПИСОК ИСТОЧНИКОВ» представлены примеры оформления библиографического описания источников в следующем порядке: 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я с одним–тремя авторами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и с количеством авторов более трёх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правочник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одного–трёх авторов в журнале (в сборнике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с количеством авторов более трёх в журнале (в сборнике научных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книга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я в журнале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 на английском языке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Библиографическое описание источников на английском языке производится аналогично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Заключение</w:t>
      </w:r>
    </w:p>
    <w:p w:rsidR="00ED5672" w:rsidRPr="00066524" w:rsidRDefault="009D167A" w:rsidP="00ED5672">
      <w:pPr>
        <w:pStyle w:val="a3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000000"/>
        </w:rPr>
      </w:pPr>
      <w:r>
        <w:t>Должно быть сформулировано как ответ на цель исследования в соответствии с названием статьи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ДизайнПолиграфСервис», 2001.–144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нефтешламов и нефтезагрезнённых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Штриплинг и др.]; </w:t>
      </w:r>
      <w:r w:rsidRPr="009C0FDE">
        <w:rPr>
          <w:color w:val="000000"/>
          <w:sz w:val="20"/>
          <w:szCs w:val="20"/>
          <w:shd w:val="clear" w:color="auto" w:fill="FFFFFF"/>
        </w:rPr>
        <w:t>Минобрнауки Росссии</w:t>
      </w:r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техн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Физические величины: справочник / под ред. И.С. Григорьева, Е.З. Мейлихова. – М.: Энергоатомиздат, 1991. – 1232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color w:val="000000"/>
          <w:sz w:val="20"/>
          <w:szCs w:val="20"/>
        </w:rPr>
        <w:t>Шаркова, Т. В. Коррозионно-опасная микрофлора грунтов нефтяных месторождений Западной Сибири / Т. В. Шаркова, Н. В. Кутлунина, Н. П. Мингалев  // Нефтяное хозяйство. –2009. – № 8. – С. 108 – 111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lastRenderedPageBreak/>
        <w:t>Исследование возможности рекультивации или утилизации обезвреженных нефтезагрезнённых материалов после применения метода реагентного капсулирования / Л.О. Штриплинг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>ий OpenCV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  <w:lang w:val="en-US"/>
        </w:rPr>
        <w:t>Khludnev A. M. Analysis of cracks in solids / A.M. Khludnev, V.A. Kovtunenko. Southampton. Boston: WIT Press, 2000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 xml:space="preserve">120 </w:t>
      </w:r>
      <w:r w:rsidRPr="00035D13">
        <w:rPr>
          <w:sz w:val="20"/>
          <w:szCs w:val="20"/>
          <w:lang w:val="en-US"/>
        </w:rPr>
        <w:t>p</w:t>
      </w:r>
      <w:r w:rsidRPr="00035D13">
        <w:rPr>
          <w:sz w:val="20"/>
          <w:szCs w:val="20"/>
        </w:rPr>
        <w:t>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>Gadd, G.M. Metals, minerals and microbes: Geomicrobiology and bioremediation / G.M. Gadd // Microbiology. – 2010. – № 156 (3). – pp. 609-643.</w:t>
      </w:r>
    </w:p>
    <w:p w:rsidR="00A047C7" w:rsidRPr="004E1352" w:rsidRDefault="00ED5672" w:rsidP="004E135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>ITNT Conference Web Site [Electronic resource]. — Access mode: http://itnt-conf.org (01.12.2016).</w:t>
      </w:r>
    </w:p>
    <w:sectPr w:rsidR="00A047C7" w:rsidRPr="004E1352" w:rsidSect="00992D8B">
      <w:footerReference w:type="default" r:id="rId10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2B23" w:rsidRDefault="004F2B23" w:rsidP="00E13037">
      <w:r>
        <w:separator/>
      </w:r>
    </w:p>
  </w:endnote>
  <w:endnote w:type="continuationSeparator" w:id="0">
    <w:p w:rsidR="004F2B23" w:rsidRDefault="004F2B23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52E" w:rsidRDefault="004F2B23">
    <w:pPr>
      <w:pStyle w:val="a6"/>
      <w:jc w:val="right"/>
    </w:pPr>
  </w:p>
  <w:p w:rsidR="000D552E" w:rsidRDefault="004F2B2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2B23" w:rsidRDefault="004F2B23" w:rsidP="00E13037">
      <w:r>
        <w:separator/>
      </w:r>
    </w:p>
  </w:footnote>
  <w:footnote w:type="continuationSeparator" w:id="0">
    <w:p w:rsidR="004F2B23" w:rsidRDefault="004F2B23" w:rsidP="00E130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mirrorMargins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5672"/>
    <w:rsid w:val="0004079C"/>
    <w:rsid w:val="001036D4"/>
    <w:rsid w:val="00171D05"/>
    <w:rsid w:val="001B449D"/>
    <w:rsid w:val="003250FD"/>
    <w:rsid w:val="00396FAD"/>
    <w:rsid w:val="003B3DB5"/>
    <w:rsid w:val="004E1352"/>
    <w:rsid w:val="004F2B23"/>
    <w:rsid w:val="00541A25"/>
    <w:rsid w:val="00546829"/>
    <w:rsid w:val="005F2086"/>
    <w:rsid w:val="00652DAA"/>
    <w:rsid w:val="007E3012"/>
    <w:rsid w:val="00880047"/>
    <w:rsid w:val="008D4E96"/>
    <w:rsid w:val="00992D8B"/>
    <w:rsid w:val="009D167A"/>
    <w:rsid w:val="00A047C7"/>
    <w:rsid w:val="00AD6FF1"/>
    <w:rsid w:val="00AF744C"/>
    <w:rsid w:val="00C92E9D"/>
    <w:rsid w:val="00CA79B1"/>
    <w:rsid w:val="00CC4948"/>
    <w:rsid w:val="00D45D12"/>
    <w:rsid w:val="00E13037"/>
    <w:rsid w:val="00E242A3"/>
    <w:rsid w:val="00EC204C"/>
    <w:rsid w:val="00ED5672"/>
    <w:rsid w:val="00F123D5"/>
    <w:rsid w:val="00FC6756"/>
    <w:rsid w:val="00FF3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460C0831-118B-491B-AC0D-C2EBBB660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Placeholder Text"/>
    <w:basedOn w:val="a0"/>
    <w:uiPriority w:val="99"/>
    <w:semiHidden/>
    <w:rsid w:val="00396FA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14</Words>
  <Characters>10341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Корабельников М.В.</cp:lastModifiedBy>
  <cp:revision>2</cp:revision>
  <dcterms:created xsi:type="dcterms:W3CDTF">2020-07-14T03:09:00Z</dcterms:created>
  <dcterms:modified xsi:type="dcterms:W3CDTF">2020-07-14T03:09:00Z</dcterms:modified>
</cp:coreProperties>
</file>